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4E774A" w14:textId="77777777" w:rsidR="00B008E6" w:rsidRPr="00E47795" w:rsidRDefault="00323F29" w:rsidP="00D577C0">
      <w:pPr>
        <w:contextualSpacing/>
        <w:mirrorIndents/>
        <w:jc w:val="both"/>
        <w:rPr>
          <w:rStyle w:val="nfaseSutil"/>
        </w:rPr>
      </w:pPr>
      <w:r>
        <w:rPr>
          <w:noProof/>
          <w:lang w:eastAsia="pt-BR"/>
        </w:rPr>
        <w:drawing>
          <wp:anchor distT="0" distB="0" distL="0" distR="0" simplePos="0" relativeHeight="251658240" behindDoc="1" locked="0" layoutInCell="1" allowOverlap="1" wp14:anchorId="4866E2B9" wp14:editId="2E14ACF9">
            <wp:simplePos x="0" y="0"/>
            <wp:positionH relativeFrom="page">
              <wp:align>center</wp:align>
            </wp:positionH>
            <wp:positionV relativeFrom="paragraph">
              <wp:posOffset>157480</wp:posOffset>
            </wp:positionV>
            <wp:extent cx="1228725" cy="784225"/>
            <wp:effectExtent l="0" t="0" r="9525" b="0"/>
            <wp:wrapThrough wrapText="bothSides">
              <wp:wrapPolygon edited="0">
                <wp:start x="0" y="0"/>
                <wp:lineTo x="0" y="20988"/>
                <wp:lineTo x="21433" y="20988"/>
                <wp:lineTo x="21433" y="0"/>
                <wp:lineTo x="0" y="0"/>
              </wp:wrapPolygon>
            </wp:wrapThrough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84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9432859" w14:textId="77777777" w:rsidR="00B008E6" w:rsidRPr="00B008E6" w:rsidRDefault="00B008E6" w:rsidP="00D577C0">
      <w:pPr>
        <w:contextualSpacing/>
        <w:mirrorIndents/>
        <w:jc w:val="both"/>
      </w:pPr>
    </w:p>
    <w:p w14:paraId="006FCFB4" w14:textId="77777777" w:rsidR="00B008E6" w:rsidRDefault="00B008E6" w:rsidP="00D577C0">
      <w:pPr>
        <w:ind w:right="-285"/>
        <w:contextualSpacing/>
        <w:mirrorIndents/>
        <w:jc w:val="both"/>
        <w:rPr>
          <w:rFonts w:ascii="Verdana" w:hAnsi="Verdana"/>
          <w:b/>
          <w:sz w:val="20"/>
          <w:szCs w:val="20"/>
        </w:rPr>
      </w:pPr>
    </w:p>
    <w:tbl>
      <w:tblPr>
        <w:tblpPr w:leftFromText="141" w:rightFromText="141" w:vertAnchor="text" w:horzAnchor="page" w:tblpX="631" w:tblpY="429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62"/>
        <w:gridCol w:w="2211"/>
        <w:gridCol w:w="3185"/>
        <w:gridCol w:w="926"/>
        <w:gridCol w:w="1843"/>
      </w:tblGrid>
      <w:tr w:rsidR="00093F84" w:rsidRPr="00687E2A" w14:paraId="2FB68517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C7FD90C" w14:textId="77777777" w:rsidR="00093F84" w:rsidRPr="0086497B" w:rsidRDefault="0091198D" w:rsidP="00D577C0">
            <w:pPr>
              <w:pStyle w:val="Contedodetabela"/>
              <w:snapToGrid w:val="0"/>
              <w:ind w:left="82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sz w:val="20"/>
                <w:szCs w:val="20"/>
              </w:rPr>
              <w:t>Estudante:</w:t>
            </w:r>
          </w:p>
        </w:tc>
      </w:tr>
      <w:tr w:rsidR="00A84FD5" w:rsidRPr="00687E2A" w14:paraId="064AAE54" w14:textId="77777777" w:rsidTr="00965A01">
        <w:trPr>
          <w:trHeight w:val="217"/>
        </w:trPr>
        <w:tc>
          <w:tcPr>
            <w:tcW w:w="2462" w:type="dxa"/>
          </w:tcPr>
          <w:p w14:paraId="081C9F99" w14:textId="758FC986" w:rsidR="00A84FD5" w:rsidRPr="00965A01" w:rsidRDefault="00A84FD5" w:rsidP="00D577C0">
            <w:pPr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color w:val="FF0000"/>
                <w:sz w:val="20"/>
                <w:szCs w:val="20"/>
              </w:rPr>
            </w:pPr>
            <w:r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Turma</w:t>
            </w:r>
            <w:r w:rsidR="0087463C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:</w:t>
            </w:r>
          </w:p>
        </w:tc>
        <w:tc>
          <w:tcPr>
            <w:tcW w:w="2211" w:type="dxa"/>
          </w:tcPr>
          <w:p w14:paraId="4D2354B2" w14:textId="53B8D9FE" w:rsidR="00A84FD5" w:rsidRPr="0086497B" w:rsidRDefault="00A84FD5" w:rsidP="00D577C0">
            <w:pPr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 xml:space="preserve">   Turno:</w:t>
            </w:r>
          </w:p>
        </w:tc>
        <w:tc>
          <w:tcPr>
            <w:tcW w:w="4111" w:type="dxa"/>
            <w:gridSpan w:val="2"/>
          </w:tcPr>
          <w:p w14:paraId="5F751FA2" w14:textId="28331B3C" w:rsidR="00A84FD5" w:rsidRPr="0086497B" w:rsidRDefault="00A84FD5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Data de Aplicação:</w:t>
            </w:r>
          </w:p>
        </w:tc>
        <w:tc>
          <w:tcPr>
            <w:tcW w:w="1843" w:type="dxa"/>
          </w:tcPr>
          <w:p w14:paraId="2B4B6411" w14:textId="7E8B1E47" w:rsidR="00A84FD5" w:rsidRPr="00965A01" w:rsidRDefault="009A2196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4</w:t>
            </w:r>
            <w:r w:rsidR="00A84FD5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º Bimestre</w:t>
            </w:r>
          </w:p>
        </w:tc>
      </w:tr>
      <w:tr w:rsidR="00C914D3" w:rsidRPr="00687E2A" w14:paraId="55C11E1F" w14:textId="77777777" w:rsidTr="001E0CB7">
        <w:trPr>
          <w:trHeight w:val="217"/>
        </w:trPr>
        <w:tc>
          <w:tcPr>
            <w:tcW w:w="7858" w:type="dxa"/>
            <w:gridSpan w:val="3"/>
          </w:tcPr>
          <w:p w14:paraId="7A0E914C" w14:textId="224F5A8F" w:rsidR="00C914D3" w:rsidRPr="00C914D3" w:rsidRDefault="00C914D3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color w:val="FF0000"/>
                <w:sz w:val="20"/>
                <w:szCs w:val="20"/>
              </w:rPr>
            </w:pPr>
            <w:proofErr w:type="spellStart"/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</w:t>
            </w: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rof</w:t>
            </w:r>
            <w:proofErr w:type="spellEnd"/>
            <w:r w:rsidR="00102A1B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(a)</w:t>
            </w: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. </w:t>
            </w:r>
          </w:p>
        </w:tc>
        <w:tc>
          <w:tcPr>
            <w:tcW w:w="2769" w:type="dxa"/>
            <w:gridSpan w:val="2"/>
          </w:tcPr>
          <w:p w14:paraId="1BE90713" w14:textId="77777777" w:rsidR="00C914D3" w:rsidRPr="0086497B" w:rsidRDefault="00C914D3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Nota Final: </w:t>
            </w:r>
          </w:p>
        </w:tc>
      </w:tr>
      <w:tr w:rsidR="0086497B" w:rsidRPr="00687E2A" w14:paraId="53D2BF31" w14:textId="77777777" w:rsidTr="00446779">
        <w:trPr>
          <w:trHeight w:val="217"/>
        </w:trPr>
        <w:tc>
          <w:tcPr>
            <w:tcW w:w="10627" w:type="dxa"/>
            <w:gridSpan w:val="5"/>
          </w:tcPr>
          <w:p w14:paraId="6CAD6A45" w14:textId="77777777" w:rsidR="0086497B" w:rsidRPr="0086497B" w:rsidRDefault="0086497B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/>
                <w:b/>
                <w:i/>
                <w:sz w:val="16"/>
                <w:szCs w:val="16"/>
              </w:rPr>
              <w:t xml:space="preserve">INÍCIO:                                                                                TÉRMINO: </w:t>
            </w:r>
          </w:p>
        </w:tc>
      </w:tr>
      <w:tr w:rsidR="00093F84" w:rsidRPr="00D02C41" w14:paraId="5C8F02F8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6FDAAD1" w14:textId="61D9F642" w:rsidR="00093F84" w:rsidRPr="0086497B" w:rsidRDefault="002165E6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ROVA</w:t>
            </w:r>
            <w:r w:rsidR="007D07B0"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DE </w:t>
            </w:r>
            <w:r w:rsidR="00C862F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MATEMÁTICA</w:t>
            </w:r>
          </w:p>
        </w:tc>
      </w:tr>
      <w:tr w:rsidR="00093F84" w:rsidRPr="00D02C41" w14:paraId="32A8F494" w14:textId="77777777" w:rsidTr="00093F84">
        <w:trPr>
          <w:trHeight w:val="217"/>
        </w:trPr>
        <w:tc>
          <w:tcPr>
            <w:tcW w:w="10627" w:type="dxa"/>
            <w:gridSpan w:val="5"/>
          </w:tcPr>
          <w:p w14:paraId="7571C546" w14:textId="77777777" w:rsidR="00093F84" w:rsidRPr="0086497B" w:rsidRDefault="00093F84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INSTRUÇÕES GERAIS       </w:t>
            </w:r>
          </w:p>
          <w:p w14:paraId="28A9FED3" w14:textId="77777777" w:rsidR="00093F84" w:rsidRPr="00323F29" w:rsidRDefault="00093F84" w:rsidP="00D577C0">
            <w:pPr>
              <w:pStyle w:val="Contedodetabela"/>
              <w:tabs>
                <w:tab w:val="left" w:pos="184"/>
                <w:tab w:val="left" w:pos="467"/>
              </w:tabs>
              <w:snapToGrid w:val="0"/>
              <w:ind w:left="184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20"/>
                <w:szCs w:val="20"/>
              </w:rPr>
            </w:pPr>
          </w:p>
          <w:p w14:paraId="1CA1A9D0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1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nfir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tentamente a construção da prova. Qualquer falha de impressão ou falta de folhas deve ser comunicada ao professor no prazo máximo de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15 (quinze) minutos.</w:t>
            </w:r>
          </w:p>
          <w:p w14:paraId="00FC5D25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2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Inici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 prova identificando todas as páginas com seu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nome e turma.</w:t>
            </w:r>
          </w:p>
          <w:p w14:paraId="6C8DF9FA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3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solv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s questões nos locais correspondentes usando caneta com tinta azul ou preta. Responda a lápis somente quando determinado.</w:t>
            </w:r>
          </w:p>
          <w:p w14:paraId="1DBBEC1A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4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Utiliz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somente o material autorizado. É proibido o uso de qualquer tipo de corretivo; de aparelho celular.</w:t>
            </w:r>
          </w:p>
          <w:p w14:paraId="4D5D5F43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5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é individual. Ao término do tempo, levante o braço e aguarde 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fiscal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colher a prova.</w:t>
            </w:r>
          </w:p>
          <w:p w14:paraId="121C6190" w14:textId="77777777" w:rsidR="00093F84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6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A posse e/ou uso de meios ilícitos para a execução da prova é(são) considerado(s) falta disciplinar grave, acarretando a atribuição de </w:t>
            </w:r>
            <w:r w:rsidR="00093F84" w:rsidRP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grau ZERO.</w:t>
            </w:r>
          </w:p>
          <w:p w14:paraId="65D78B15" w14:textId="77777777" w:rsidR="00124F9F" w:rsidRPr="00323F29" w:rsidRDefault="00124F9F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7. 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>A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indicada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m </w:t>
            </w:r>
            <w:r w:rsidRPr="006C72CA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*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ã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de 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desafio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e correspondem a 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um 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>ponto adiciona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>l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.</w:t>
            </w:r>
          </w:p>
          <w:p w14:paraId="18FF8032" w14:textId="77777777" w:rsidR="00093F84" w:rsidRDefault="00124F9F" w:rsidP="00D577C0">
            <w:pPr>
              <w:pStyle w:val="Contedodetabela"/>
              <w:tabs>
                <w:tab w:val="left" w:pos="224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8</w:t>
            </w:r>
            <w:r w:rsidR="00323F29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</w:t>
            </w:r>
            <w:r w:rsidR="007D07B0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vale de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0 a 10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(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dez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)</w:t>
            </w:r>
          </w:p>
          <w:p w14:paraId="1CE5B04B" w14:textId="77777777" w:rsidR="00093F84" w:rsidRPr="00323F29" w:rsidRDefault="00C914D3" w:rsidP="00D577C0">
            <w:pPr>
              <w:pStyle w:val="Contedodetabela"/>
              <w:tabs>
                <w:tab w:val="left" w:pos="224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9. Em provas de exatas é obrigatório apresentação do cálculo, para validação da questão. Caso não conste será anulada.</w:t>
            </w:r>
          </w:p>
        </w:tc>
      </w:tr>
    </w:tbl>
    <w:p w14:paraId="71551E7A" w14:textId="115A9132" w:rsidR="00D62933" w:rsidRDefault="00D62933" w:rsidP="00D577C0">
      <w:pPr>
        <w:tabs>
          <w:tab w:val="left" w:pos="1125"/>
        </w:tabs>
        <w:spacing w:after="160"/>
        <w:contextualSpacing/>
        <w:mirrorIndents/>
        <w:jc w:val="both"/>
        <w:rPr>
          <w:rFonts w:ascii="Verdana" w:hAnsi="Verdana"/>
          <w:sz w:val="16"/>
          <w:szCs w:val="16"/>
        </w:rPr>
      </w:pPr>
    </w:p>
    <w:p w14:paraId="697F333E" w14:textId="77777777" w:rsidR="00D62933" w:rsidRDefault="00D62933" w:rsidP="00D577C0">
      <w:pPr>
        <w:tabs>
          <w:tab w:val="left" w:pos="1125"/>
        </w:tabs>
        <w:contextualSpacing/>
        <w:mirrorIndents/>
        <w:jc w:val="both"/>
        <w:rPr>
          <w:rFonts w:ascii="Verdana" w:hAnsi="Verdana"/>
          <w:sz w:val="16"/>
          <w:szCs w:val="16"/>
        </w:rPr>
      </w:pPr>
    </w:p>
    <w:p w14:paraId="56A8B354" w14:textId="77777777" w:rsidR="00350261" w:rsidRDefault="00350261" w:rsidP="00350261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zh-CN"/>
        </w:rPr>
      </w:pPr>
    </w:p>
    <w:p w14:paraId="5F9358B5" w14:textId="77777777" w:rsidR="00350261" w:rsidRDefault="00350261" w:rsidP="00350261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zh-CN"/>
        </w:rPr>
      </w:pPr>
    </w:p>
    <w:p w14:paraId="7733AA45" w14:textId="20F484B2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Times New Roman"/>
          <w:lang w:eastAsia="pt-BR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>1</w:t>
      </w:r>
      <w:r w:rsidRPr="00350261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350261">
        <w:rPr>
          <w:rFonts w:ascii="Arial" w:eastAsia="Times New Roman" w:hAnsi="Arial" w:cs="Arial"/>
          <w:sz w:val="20"/>
          <w:szCs w:val="20"/>
          <w:lang w:eastAsia="zh-CN"/>
        </w:rPr>
        <w:t>Fcmscsp</w:t>
      </w:r>
      <w:proofErr w:type="spellEnd"/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2021</w:t>
      </w:r>
      <w:proofErr w:type="gramStart"/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>Um</w:t>
      </w:r>
      <w:proofErr w:type="gramEnd"/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anestesista prescreve 1 litro de solução salina para diminuir os efeitos colaterais indesejáveis da anestesia em um paciente. Se a solução salina prescrita deve ser administrada ao longo de 8 horas, ao final de 6 horas e 15 minutos o paciente terá recebido, dessa solução, </w:t>
      </w:r>
    </w:p>
    <w:p w14:paraId="14180B1C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350261">
        <w:rPr>
          <w:rFonts w:ascii="Arial" w:eastAsia="Times New Roman" w:hAnsi="Arial" w:cs="Arial"/>
          <w:sz w:val="20"/>
          <w:szCs w:val="20"/>
          <w:lang w:val="en-US" w:eastAsia="pt-BR"/>
        </w:rPr>
        <w:t xml:space="preserve">762,75 </w:t>
      </w:r>
      <w:proofErr w:type="spellStart"/>
      <w:r w:rsidRPr="00350261">
        <w:rPr>
          <w:rFonts w:ascii="Arial" w:eastAsia="Times New Roman" w:hAnsi="Arial" w:cs="Arial"/>
          <w:sz w:val="20"/>
          <w:szCs w:val="20"/>
          <w:lang w:val="en-US" w:eastAsia="pt-BR"/>
        </w:rPr>
        <w:t>mL.</w:t>
      </w:r>
      <w:proofErr w:type="spellEnd"/>
      <w:r w:rsidRPr="00350261">
        <w:rPr>
          <w:rFonts w:ascii="Arial" w:eastAsia="Times New Roman" w:hAnsi="Arial" w:cs="Arial"/>
          <w:sz w:val="20"/>
          <w:szCs w:val="20"/>
          <w:lang w:val="en-US"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val="en-US" w:eastAsia="zh-CN"/>
        </w:rPr>
        <w:t xml:space="preserve"> </w:t>
      </w:r>
    </w:p>
    <w:p w14:paraId="796EF654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350261">
        <w:rPr>
          <w:rFonts w:ascii="Arial" w:eastAsia="Times New Roman" w:hAnsi="Arial" w:cs="Arial"/>
          <w:sz w:val="20"/>
          <w:szCs w:val="20"/>
          <w:lang w:val="en-US" w:eastAsia="pt-BR"/>
        </w:rPr>
        <w:t xml:space="preserve">775,25 </w:t>
      </w:r>
      <w:proofErr w:type="spellStart"/>
      <w:r w:rsidRPr="00350261">
        <w:rPr>
          <w:rFonts w:ascii="Arial" w:eastAsia="Times New Roman" w:hAnsi="Arial" w:cs="Arial"/>
          <w:sz w:val="20"/>
          <w:szCs w:val="20"/>
          <w:lang w:val="en-US" w:eastAsia="pt-BR"/>
        </w:rPr>
        <w:t>mL.</w:t>
      </w:r>
      <w:proofErr w:type="spellEnd"/>
      <w:r w:rsidRPr="00350261">
        <w:rPr>
          <w:rFonts w:ascii="Arial" w:eastAsia="Times New Roman" w:hAnsi="Arial" w:cs="Arial"/>
          <w:sz w:val="20"/>
          <w:szCs w:val="20"/>
          <w:lang w:val="en-US"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14:paraId="30ECE775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350261">
        <w:rPr>
          <w:rFonts w:ascii="Arial" w:eastAsia="Times New Roman" w:hAnsi="Arial" w:cs="Arial"/>
          <w:sz w:val="20"/>
          <w:szCs w:val="20"/>
          <w:lang w:val="en-US" w:eastAsia="pt-BR"/>
        </w:rPr>
        <w:t xml:space="preserve">765,25 </w:t>
      </w:r>
      <w:proofErr w:type="spellStart"/>
      <w:r w:rsidRPr="00350261">
        <w:rPr>
          <w:rFonts w:ascii="Arial" w:eastAsia="Times New Roman" w:hAnsi="Arial" w:cs="Arial"/>
          <w:sz w:val="20"/>
          <w:szCs w:val="20"/>
          <w:lang w:val="en-US" w:eastAsia="pt-BR"/>
        </w:rPr>
        <w:t>mL.</w:t>
      </w:r>
      <w:proofErr w:type="spellEnd"/>
      <w:r w:rsidRPr="00350261">
        <w:rPr>
          <w:rFonts w:ascii="Arial" w:eastAsia="Times New Roman" w:hAnsi="Arial" w:cs="Arial"/>
          <w:sz w:val="20"/>
          <w:szCs w:val="20"/>
          <w:lang w:val="en-US"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val="en-US" w:eastAsia="zh-CN"/>
        </w:rPr>
        <w:t xml:space="preserve"> </w:t>
      </w:r>
    </w:p>
    <w:p w14:paraId="0B783F8F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350261">
        <w:rPr>
          <w:rFonts w:ascii="Arial" w:eastAsia="Times New Roman" w:hAnsi="Arial" w:cs="Arial"/>
          <w:sz w:val="20"/>
          <w:szCs w:val="20"/>
          <w:lang w:val="en-US" w:eastAsia="pt-BR"/>
        </w:rPr>
        <w:t xml:space="preserve">768,75 </w:t>
      </w:r>
      <w:proofErr w:type="spellStart"/>
      <w:r w:rsidRPr="00350261">
        <w:rPr>
          <w:rFonts w:ascii="Arial" w:eastAsia="Times New Roman" w:hAnsi="Arial" w:cs="Arial"/>
          <w:sz w:val="20"/>
          <w:szCs w:val="20"/>
          <w:lang w:val="en-US" w:eastAsia="pt-BR"/>
        </w:rPr>
        <w:t>mL.</w:t>
      </w:r>
      <w:proofErr w:type="spellEnd"/>
      <w:r w:rsidRPr="00350261">
        <w:rPr>
          <w:rFonts w:ascii="Arial" w:eastAsia="Times New Roman" w:hAnsi="Arial" w:cs="Arial"/>
          <w:sz w:val="20"/>
          <w:szCs w:val="20"/>
          <w:lang w:val="en-US"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val="en-US" w:eastAsia="zh-CN"/>
        </w:rPr>
        <w:t xml:space="preserve"> </w:t>
      </w:r>
    </w:p>
    <w:p w14:paraId="1F2B1270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350261">
        <w:rPr>
          <w:rFonts w:ascii="Arial" w:eastAsia="Times New Roman" w:hAnsi="Arial" w:cs="Arial"/>
          <w:sz w:val="20"/>
          <w:szCs w:val="20"/>
          <w:lang w:val="en-US" w:eastAsia="pt-BR"/>
        </w:rPr>
        <w:t xml:space="preserve">781,25 </w:t>
      </w:r>
      <w:proofErr w:type="spellStart"/>
      <w:r w:rsidRPr="00350261">
        <w:rPr>
          <w:rFonts w:ascii="Arial" w:eastAsia="Times New Roman" w:hAnsi="Arial" w:cs="Arial"/>
          <w:sz w:val="20"/>
          <w:szCs w:val="20"/>
          <w:lang w:val="en-US" w:eastAsia="pt-BR"/>
        </w:rPr>
        <w:t>mL.</w:t>
      </w:r>
      <w:proofErr w:type="spellEnd"/>
      <w:r w:rsidRPr="00350261">
        <w:rPr>
          <w:rFonts w:ascii="Arial" w:eastAsia="Times New Roman" w:hAnsi="Arial" w:cs="Arial"/>
          <w:sz w:val="20"/>
          <w:szCs w:val="20"/>
          <w:lang w:val="en-US"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val="en-US" w:eastAsia="zh-CN"/>
        </w:rPr>
        <w:t xml:space="preserve"> </w:t>
      </w:r>
    </w:p>
    <w:p w14:paraId="526F2316" w14:textId="77777777" w:rsidR="00350261" w:rsidRPr="00350261" w:rsidRDefault="00350261" w:rsidP="00350261">
      <w:pPr>
        <w:jc w:val="both"/>
        <w:rPr>
          <w:rFonts w:ascii="Arial" w:eastAsia="Times New Roman" w:hAnsi="Arial" w:cs="Arial"/>
          <w:lang w:eastAsia="zh-CN"/>
        </w:rPr>
      </w:pPr>
      <w:r w:rsidRPr="00350261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0CA1D903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>2</w:t>
      </w:r>
      <w:r w:rsidRPr="00350261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(Unesp 2021</w:t>
      </w:r>
      <w:proofErr w:type="gramStart"/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>Segundo</w:t>
      </w:r>
      <w:proofErr w:type="gramEnd"/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dados da Agência Nacional de Energia Elétrica (Aneel), até o final de 2019 havia no Brasil um total aproximado de 171 mil sistemas de energia solar instalados, o que corresponde a apenas </w:t>
      </w:r>
      <w:r w:rsidRPr="00350261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525" w:dyaOrig="285" w14:anchorId="4D1F4E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028" type="#_x0000_t75" style="width:26.25pt;height:14.25pt" o:ole="">
            <v:imagedata r:id="rId9" o:title=""/>
          </v:shape>
          <o:OLEObject Type="Embed" ProgID="Equation.DSMT4" ShapeID="_x0000_i2028" DrawAspect="Content" ObjectID="_1699948219" r:id="rId10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das unidades consumidoras do país. Desse total, </w:t>
      </w:r>
      <w:r w:rsidRPr="00350261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60" w:dyaOrig="300" w14:anchorId="45046635">
          <v:shape id="_x0000_i2029" type="#_x0000_t75" style="width:18pt;height:15pt" o:ole="">
            <v:imagedata r:id="rId11" o:title=""/>
          </v:shape>
          <o:OLEObject Type="Embed" ProgID="Equation.DSMT4" ShapeID="_x0000_i2029" DrawAspect="Content" ObjectID="_1699948220" r:id="rId12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correspondem aos sistemas instalados apenas no ano de 2019.</w:t>
      </w:r>
    </w:p>
    <w:p w14:paraId="380F0FA6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14:paraId="34D818B0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Times New Roman"/>
          <w:lang w:eastAsia="pt-BR"/>
        </w:rPr>
      </w:pP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Sabendo que o número de novas instalações de sistemas de energia solar triplicou no Brasil em 2019, quando comparado a 2018, e considerando que o número de novas instalações triplique ano a ano, o número de novas instalações previstas para o ano de 2022 será quantas vezes o número total aproximado de sistemas instalados até o final de 2019? </w:t>
      </w:r>
    </w:p>
    <w:p w14:paraId="6137F96B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9.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B6863C6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27.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EC87DF8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12.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C95612B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3.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9BD92CC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15.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8B596B2" w14:textId="77777777" w:rsidR="00350261" w:rsidRPr="00350261" w:rsidRDefault="00350261" w:rsidP="00350261">
      <w:pPr>
        <w:jc w:val="both"/>
        <w:rPr>
          <w:rFonts w:ascii="Arial" w:eastAsia="Times New Roman" w:hAnsi="Arial" w:cs="Arial"/>
          <w:lang w:eastAsia="zh-CN"/>
        </w:rPr>
      </w:pPr>
      <w:r w:rsidRPr="00350261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5962E46F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>3</w:t>
      </w:r>
      <w:r w:rsidRPr="00350261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(Enem 2021</w:t>
      </w:r>
      <w:proofErr w:type="gramStart"/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>A</w:t>
      </w:r>
      <w:proofErr w:type="gramEnd"/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relação de Newton-Laplace estabelece que o módulo volumétrico de um fluido é diretamente proporcional ao quadrado da velocidade do som (em metro por segundo) no fluido e à sua densidade (em quilograma por metro cúbico), com uma constante de proporcionalidade adimensional.</w:t>
      </w:r>
    </w:p>
    <w:p w14:paraId="41E251E3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14:paraId="226C49F5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Times New Roman"/>
          <w:lang w:eastAsia="pt-BR"/>
        </w:rPr>
      </w:pP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Nessa relação, a unidade de medida adequada para o módulo volumétrico é </w:t>
      </w:r>
    </w:p>
    <w:p w14:paraId="2F5E0356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350261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185" w:dyaOrig="360" w14:anchorId="54D1D785">
          <v:shape id="_x0000_i2030" type="#_x0000_t75" style="width:59.25pt;height:18pt" o:ole="">
            <v:imagedata r:id="rId13" o:title=""/>
          </v:shape>
          <o:OLEObject Type="Embed" ProgID="Equation.DSMT4" ShapeID="_x0000_i2030" DrawAspect="Content" ObjectID="_1699948221" r:id="rId14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4B2D116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350261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185" w:dyaOrig="360" w14:anchorId="1145E21C">
          <v:shape id="_x0000_i2031" type="#_x0000_t75" style="width:59.25pt;height:18pt" o:ole="">
            <v:imagedata r:id="rId15" o:title=""/>
          </v:shape>
          <o:OLEObject Type="Embed" ProgID="Equation.DSMT4" ShapeID="_x0000_i2031" DrawAspect="Content" ObjectID="_1699948222" r:id="rId16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B0C007A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350261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125" w:dyaOrig="360" w14:anchorId="41000904">
          <v:shape id="_x0000_i2032" type="#_x0000_t75" style="width:56.25pt;height:18pt" o:ole="">
            <v:imagedata r:id="rId17" o:title=""/>
          </v:shape>
          <o:OLEObject Type="Embed" ProgID="Equation.DSMT4" ShapeID="_x0000_i2032" DrawAspect="Content" ObjectID="_1699948223" r:id="rId18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67B06BD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350261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185" w:dyaOrig="360" w14:anchorId="3966A4D0">
          <v:shape id="_x0000_i2033" type="#_x0000_t75" style="width:59.25pt;height:18pt" o:ole="">
            <v:imagedata r:id="rId19" o:title=""/>
          </v:shape>
          <o:OLEObject Type="Embed" ProgID="Equation.DSMT4" ShapeID="_x0000_i2033" DrawAspect="Content" ObjectID="_1699948224" r:id="rId20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8BE3FE7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350261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305" w:dyaOrig="360" w14:anchorId="31CD888B">
          <v:shape id="_x0000_i2034" type="#_x0000_t75" style="width:65.25pt;height:18pt" o:ole="">
            <v:imagedata r:id="rId21" o:title=""/>
          </v:shape>
          <o:OLEObject Type="Embed" ProgID="Equation.DSMT4" ShapeID="_x0000_i2034" DrawAspect="Content" ObjectID="_1699948225" r:id="rId22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5A64016" w14:textId="77777777" w:rsidR="00350261" w:rsidRPr="00350261" w:rsidRDefault="00350261" w:rsidP="00350261">
      <w:pPr>
        <w:jc w:val="both"/>
        <w:rPr>
          <w:rFonts w:ascii="Arial" w:eastAsia="Times New Roman" w:hAnsi="Arial" w:cs="Arial"/>
          <w:lang w:eastAsia="zh-CN"/>
        </w:rPr>
      </w:pPr>
      <w:r w:rsidRPr="00350261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75F5442F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>4</w:t>
      </w:r>
      <w:r w:rsidRPr="00350261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(Enem 2021</w:t>
      </w:r>
      <w:proofErr w:type="gramStart"/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>Em</w:t>
      </w:r>
      <w:proofErr w:type="gramEnd"/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uma corrida automobilística, os carros podem fazer paradas nos boxes para efetuar trocas de pneus. Nessas trocas, o trabalho é feito por um grupo de três pessoas em cada pneu. Considere que os grupos iniciam o trabalho no mesmo instante, trabalham à mesma velocidade e cada grupo trabalha em um único pneu. Com os quatro grupos completos, são necessários 4 segundos para que a troca seja efetuada. O tempo gasto por um grupo para trocar um pneu é inversamente proporcional ao número de pessoas trabalhando nele. Em uma dessas paradas, um dos trabalhadores passou mal, não pôde participar da troca e nem foi substituído, de forma que um dos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lastRenderedPageBreak/>
        <w:t>quatro grupos de troca ficou reduzido.</w:t>
      </w:r>
    </w:p>
    <w:p w14:paraId="5D45C81E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14:paraId="591B0947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Times New Roman"/>
          <w:lang w:eastAsia="pt-BR"/>
        </w:rPr>
      </w:pP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Nessa parada específica, com um dos grupos reduzido, qual foi o tempo gasto, em segundo, para trocar os quatro pneus? </w:t>
      </w:r>
    </w:p>
    <w:p w14:paraId="7D3FD596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6,0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4F1D1CF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5,7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C0A9E7C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5,0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E6EBBEF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4,5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92CA533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4,4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0CA8C84" w14:textId="77777777" w:rsidR="00350261" w:rsidRPr="00350261" w:rsidRDefault="00350261" w:rsidP="00350261">
      <w:pPr>
        <w:jc w:val="both"/>
        <w:rPr>
          <w:rFonts w:ascii="Arial" w:eastAsia="Times New Roman" w:hAnsi="Arial" w:cs="Arial"/>
          <w:lang w:eastAsia="zh-CN"/>
        </w:rPr>
      </w:pPr>
      <w:r w:rsidRPr="00350261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157D6884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Times New Roman"/>
          <w:lang w:eastAsia="pt-BR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>5</w:t>
      </w:r>
      <w:r w:rsidRPr="00350261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(Unicamp 2021</w:t>
      </w:r>
      <w:proofErr w:type="gramStart"/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>Duas</w:t>
      </w:r>
      <w:proofErr w:type="gramEnd"/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impressoras funcionando simultaneamente imprimem certa quantidade de páginas em 36 segundos. Sozinha, uma delas imprime a mesma quantidade de páginas em 90 segundos. Funcionando sozinha, para imprimir a mesma quantidade de páginas, a outra impressora gastaria </w:t>
      </w:r>
    </w:p>
    <w:p w14:paraId="071F4B26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48 segundos.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692B750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54 segundos.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58F4EFA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60 segundos.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5D5C1A1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72 segundos.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4724483" w14:textId="77777777" w:rsidR="00350261" w:rsidRPr="00350261" w:rsidRDefault="00350261" w:rsidP="00350261">
      <w:pPr>
        <w:jc w:val="both"/>
        <w:rPr>
          <w:rFonts w:ascii="Arial" w:eastAsia="Times New Roman" w:hAnsi="Arial" w:cs="Arial"/>
          <w:lang w:eastAsia="zh-CN"/>
        </w:rPr>
      </w:pPr>
      <w:r w:rsidRPr="00350261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4EBB155A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>6</w:t>
      </w:r>
      <w:r w:rsidRPr="00350261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350261">
        <w:rPr>
          <w:rFonts w:ascii="Arial" w:eastAsia="Times New Roman" w:hAnsi="Arial" w:cs="Arial"/>
          <w:sz w:val="20"/>
          <w:szCs w:val="20"/>
          <w:lang w:eastAsia="zh-CN"/>
        </w:rPr>
        <w:t>Fmp</w:t>
      </w:r>
      <w:proofErr w:type="spellEnd"/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2021</w:t>
      </w:r>
      <w:proofErr w:type="gramStart"/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>Um</w:t>
      </w:r>
      <w:proofErr w:type="gramEnd"/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recém-nascido com peso de </w:t>
      </w:r>
      <w:r w:rsidRPr="00350261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675" w:dyaOrig="300" w14:anchorId="34FC1330">
          <v:shape id="_x0000_i2035" type="#_x0000_t75" style="width:33.75pt;height:15pt" o:ole="">
            <v:imagedata r:id="rId23" o:title=""/>
          </v:shape>
          <o:OLEObject Type="Embed" ProgID="Equation.DSMT4" ShapeID="_x0000_i2035" DrawAspect="Content" ObjectID="_1699948226" r:id="rId24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foi internado com quadro de infecção. O médico prescreveu um antibiótico na dose de </w:t>
      </w:r>
      <w:r w:rsidRPr="00350261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615" w:dyaOrig="300" w14:anchorId="4578F859">
          <v:shape id="_x0000_i2036" type="#_x0000_t75" style="width:30.75pt;height:15pt" o:ole="">
            <v:imagedata r:id="rId25" o:title=""/>
          </v:shape>
          <o:OLEObject Type="Embed" ProgID="Equation.DSMT4" ShapeID="_x0000_i2036" DrawAspect="Content" ObjectID="_1699948227" r:id="rId26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para cada quilograma de peso do paciente, a cada </w:t>
      </w:r>
      <w:r w:rsidRPr="00350261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85" w:dyaOrig="240" w14:anchorId="4CDC34FD">
          <v:shape id="_x0000_i2037" type="#_x0000_t75" style="width:14.25pt;height:12pt" o:ole="">
            <v:imagedata r:id="rId27" o:title=""/>
          </v:shape>
          <o:OLEObject Type="Embed" ProgID="Equation.DSMT4" ShapeID="_x0000_i2037" DrawAspect="Content" ObjectID="_1699948228" r:id="rId28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horas, por via endovenosa.</w:t>
      </w:r>
    </w:p>
    <w:p w14:paraId="7A2F0DA3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A diluição da medicação é de </w:t>
      </w:r>
      <w:r w:rsidRPr="00350261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135" w:dyaOrig="240" w14:anchorId="36E9B2C4">
          <v:shape id="_x0000_i2038" type="#_x0000_t75" style="width:6.75pt;height:12pt" o:ole="">
            <v:imagedata r:id="rId29" o:title=""/>
          </v:shape>
          <o:OLEObject Type="Embed" ProgID="Equation.DSMT4" ShapeID="_x0000_i2038" DrawAspect="Content" ObjectID="_1699948229" r:id="rId30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grama para cada </w:t>
      </w:r>
      <w:r w:rsidRPr="00350261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645" w:dyaOrig="300" w14:anchorId="3E7BCF69">
          <v:shape id="_x0000_i2039" type="#_x0000_t75" style="width:32.25pt;height:15pt" o:ole="">
            <v:imagedata r:id="rId31" o:title=""/>
          </v:shape>
          <o:OLEObject Type="Embed" ProgID="Equation.DSMT4" ShapeID="_x0000_i2039" DrawAspect="Content" ObjectID="_1699948230" r:id="rId32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de água destilada.</w:t>
      </w:r>
    </w:p>
    <w:p w14:paraId="7A2B0E49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14:paraId="60D01242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Times New Roman"/>
          <w:lang w:eastAsia="pt-BR"/>
        </w:rPr>
      </w:pP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A dose que deve ser prescrita por dia, é de, em </w:t>
      </w:r>
      <w:r w:rsidRPr="00350261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375" w:dyaOrig="285" w14:anchorId="2ED0D08D">
          <v:shape id="_x0000_i2040" type="#_x0000_t75" style="width:18.75pt;height:14.25pt" o:ole="">
            <v:imagedata r:id="rId33" o:title=""/>
          </v:shape>
          <o:OLEObject Type="Embed" ProgID="Equation.DSMT4" ShapeID="_x0000_i2040" DrawAspect="Content" ObjectID="_1699948231" r:id="rId34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14:paraId="2959650A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350261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360" w:dyaOrig="285" w14:anchorId="1BDD9029">
          <v:shape id="_x0000_i2041" type="#_x0000_t75" style="width:18pt;height:14.25pt" o:ole="">
            <v:imagedata r:id="rId35" o:title=""/>
          </v:shape>
          <o:OLEObject Type="Embed" ProgID="Equation.DSMT4" ShapeID="_x0000_i2041" DrawAspect="Content" ObjectID="_1699948232" r:id="rId36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585FC29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350261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360" w:dyaOrig="285" w14:anchorId="1DF02DB1">
          <v:shape id="_x0000_i2042" type="#_x0000_t75" style="width:18pt;height:14.25pt" o:ole="">
            <v:imagedata r:id="rId37" o:title=""/>
          </v:shape>
          <o:OLEObject Type="Embed" ProgID="Equation.DSMT4" ShapeID="_x0000_i2042" DrawAspect="Content" ObjectID="_1699948233" r:id="rId38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0278E54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350261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345" w:dyaOrig="285" w14:anchorId="2215AD01">
          <v:shape id="_x0000_i2043" type="#_x0000_t75" style="width:17.25pt;height:14.25pt" o:ole="">
            <v:imagedata r:id="rId39" o:title=""/>
          </v:shape>
          <o:OLEObject Type="Embed" ProgID="Equation.DSMT4" ShapeID="_x0000_i2043" DrawAspect="Content" ObjectID="_1699948234" r:id="rId40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88C19C2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350261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345" w:dyaOrig="285" w14:anchorId="349AC0B4">
          <v:shape id="_x0000_i2044" type="#_x0000_t75" style="width:17.25pt;height:14.25pt" o:ole="">
            <v:imagedata r:id="rId41" o:title=""/>
          </v:shape>
          <o:OLEObject Type="Embed" ProgID="Equation.DSMT4" ShapeID="_x0000_i2044" DrawAspect="Content" ObjectID="_1699948235" r:id="rId42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1C5213C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350261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345" w:dyaOrig="285" w14:anchorId="2FDF7BDA">
          <v:shape id="_x0000_i2045" type="#_x0000_t75" style="width:17.25pt;height:14.25pt" o:ole="">
            <v:imagedata r:id="rId43" o:title=""/>
          </v:shape>
          <o:OLEObject Type="Embed" ProgID="Equation.DSMT4" ShapeID="_x0000_i2045" DrawAspect="Content" ObjectID="_1699948236" r:id="rId44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298DB01" w14:textId="77777777" w:rsidR="00350261" w:rsidRPr="00350261" w:rsidRDefault="00350261" w:rsidP="00350261">
      <w:pPr>
        <w:jc w:val="both"/>
        <w:rPr>
          <w:rFonts w:ascii="Arial" w:eastAsia="Times New Roman" w:hAnsi="Arial" w:cs="Arial"/>
          <w:lang w:eastAsia="zh-CN"/>
        </w:rPr>
      </w:pPr>
      <w:r w:rsidRPr="00350261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1D1697E5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Times New Roman"/>
          <w:lang w:eastAsia="pt-BR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>7</w:t>
      </w:r>
      <w:r w:rsidRPr="00350261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350261">
        <w:rPr>
          <w:rFonts w:ascii="Arial" w:eastAsia="Times New Roman" w:hAnsi="Arial" w:cs="Arial"/>
          <w:sz w:val="20"/>
          <w:szCs w:val="20"/>
          <w:lang w:eastAsia="zh-CN"/>
        </w:rPr>
        <w:t>Upf</w:t>
      </w:r>
      <w:proofErr w:type="spellEnd"/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2021</w:t>
      </w:r>
      <w:proofErr w:type="gramStart"/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>O</w:t>
      </w:r>
      <w:proofErr w:type="gramEnd"/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peso aproximado de um objeto em Marte é </w:t>
      </w:r>
      <w:r w:rsidRPr="00350261">
        <w:rPr>
          <w:rFonts w:ascii="Arial" w:eastAsia="Times New Roman" w:hAnsi="Arial" w:cs="Arial"/>
          <w:position w:val="-22"/>
          <w:sz w:val="20"/>
          <w:szCs w:val="20"/>
          <w:lang w:eastAsia="pt-BR"/>
        </w:rPr>
        <w:object w:dxaOrig="315" w:dyaOrig="555" w14:anchorId="2B9F3875">
          <v:shape id="_x0000_i2046" type="#_x0000_t75" style="width:15.75pt;height:27.75pt" o:ole="">
            <v:imagedata r:id="rId45" o:title=""/>
          </v:shape>
          <o:OLEObject Type="Embed" ProgID="Equation.DSMT4" ShapeID="_x0000_i2046" DrawAspect="Content" ObjectID="_1699948237" r:id="rId46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do seu peso na Terra. Já o peso de um objeto em Júpiter é, aproximadamente, </w:t>
      </w:r>
      <w:r w:rsidRPr="00350261">
        <w:rPr>
          <w:rFonts w:ascii="Arial" w:eastAsia="Times New Roman" w:hAnsi="Arial" w:cs="Arial"/>
          <w:position w:val="-22"/>
          <w:sz w:val="20"/>
          <w:szCs w:val="20"/>
          <w:lang w:eastAsia="pt-BR"/>
        </w:rPr>
        <w:object w:dxaOrig="345" w:dyaOrig="555" w14:anchorId="1645A750">
          <v:shape id="_x0000_i2047" type="#_x0000_t75" style="width:17.25pt;height:27.75pt" o:ole="">
            <v:imagedata r:id="rId47" o:title=""/>
          </v:shape>
          <o:OLEObject Type="Embed" ProgID="Equation.DSMT4" ShapeID="_x0000_i2047" DrawAspect="Content" ObjectID="_1699948238" r:id="rId48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do seu peso na Terra. Se um objeto pesa </w:t>
      </w:r>
      <w:r w:rsidRPr="00350261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660" w:dyaOrig="300" w14:anchorId="0930747E">
          <v:shape id="_x0000_i2048" type="#_x0000_t75" style="width:33pt;height:15pt" o:ole="">
            <v:imagedata r:id="rId49" o:title=""/>
          </v:shape>
          <o:OLEObject Type="Embed" ProgID="Equation.DSMT4" ShapeID="_x0000_i2048" DrawAspect="Content" ObjectID="_1699948239" r:id="rId50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na Terra, a quantidade de quilos que ele pesa a mais em Júpiter do que pesa em Marte é: </w:t>
      </w:r>
    </w:p>
    <w:p w14:paraId="06CE0091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90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7F85C05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80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DEEFF22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220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4BEBAF4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130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417095E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300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2CF361C" w14:textId="77777777" w:rsidR="00350261" w:rsidRPr="00350261" w:rsidRDefault="00350261" w:rsidP="00350261">
      <w:pPr>
        <w:jc w:val="both"/>
        <w:rPr>
          <w:rFonts w:ascii="Arial" w:eastAsia="Times New Roman" w:hAnsi="Arial" w:cs="Arial"/>
          <w:lang w:eastAsia="zh-CN"/>
        </w:rPr>
      </w:pPr>
      <w:r w:rsidRPr="00350261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125BBDA5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>8</w:t>
      </w:r>
      <w:r w:rsidRPr="00350261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350261">
        <w:rPr>
          <w:rFonts w:ascii="Arial" w:eastAsia="Times New Roman" w:hAnsi="Arial" w:cs="Arial"/>
          <w:sz w:val="20"/>
          <w:szCs w:val="20"/>
          <w:lang w:eastAsia="zh-CN"/>
        </w:rPr>
        <w:t>Fmp</w:t>
      </w:r>
      <w:proofErr w:type="spellEnd"/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2021)  </w:t>
      </w:r>
    </w:p>
    <w:p w14:paraId="648724F4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  <w:r w:rsidRPr="00350261">
        <w:rPr>
          <w:rFonts w:ascii="Arial" w:eastAsia="Times New Roman" w:hAnsi="Arial"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 wp14:anchorId="7630074C" wp14:editId="2B94EFDD">
            <wp:extent cx="657225" cy="1790700"/>
            <wp:effectExtent l="0" t="0" r="9525" b="0"/>
            <wp:docPr id="128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17F74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14:paraId="61A364AC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O álcool </w:t>
      </w:r>
      <w:r w:rsidRPr="00350261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375" w:dyaOrig="255" w14:anchorId="22F1C3BE">
          <v:shape id="_x0000_i2049" type="#_x0000_t75" style="width:18.75pt;height:12.75pt" o:ole="">
            <v:imagedata r:id="rId52" o:title=""/>
          </v:shape>
          <o:OLEObject Type="Embed" ProgID="Equation.DSMT4" ShapeID="_x0000_i2049" DrawAspect="Content" ObjectID="_1699948240" r:id="rId53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é um produto no qual qualquer quantidade contém </w:t>
      </w:r>
      <w:r w:rsidRPr="00350261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480" w:dyaOrig="255" w14:anchorId="2FEF0BD1">
          <v:shape id="_x0000_i2050" type="#_x0000_t75" style="width:24pt;height:12.75pt" o:ole="">
            <v:imagedata r:id="rId54" o:title=""/>
          </v:shape>
          <o:OLEObject Type="Embed" ProgID="Equation.DSMT4" ShapeID="_x0000_i2050" DrawAspect="Content" ObjectID="_1699948241" r:id="rId55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de álcool etílico puro e </w:t>
      </w:r>
      <w:r w:rsidRPr="00350261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480" w:dyaOrig="255" w14:anchorId="00A528D2">
          <v:shape id="_x0000_i2051" type="#_x0000_t75" style="width:24pt;height:12.75pt" o:ole="">
            <v:imagedata r:id="rId56" o:title=""/>
          </v:shape>
          <o:OLEObject Type="Embed" ProgID="Equation.DSMT4" ShapeID="_x0000_i2051" DrawAspect="Content" ObjectID="_1699948242" r:id="rId57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de água. Esse álcool é indicado para uso profissional como, por exemplo, nos hospitais. Para fins domésticos, utiliza-se o álcool </w:t>
      </w:r>
      <w:r w:rsidRPr="00350261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420" w:dyaOrig="285" w14:anchorId="5B1BB63C">
          <v:shape id="_x0000_i2052" type="#_x0000_t75" style="width:21pt;height:14.25pt" o:ole="">
            <v:imagedata r:id="rId58" o:title=""/>
          </v:shape>
          <o:OLEObject Type="Embed" ProgID="Equation.DSMT4" ShapeID="_x0000_i2052" DrawAspect="Content" ObjectID="_1699948243" r:id="rId59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que é eficiente para limpeza e muito mais seguro.</w:t>
      </w:r>
    </w:p>
    <w:p w14:paraId="545A0B07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14:paraId="1D65DEA4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Nesse contexto, considere </w:t>
      </w:r>
      <w:r w:rsidRPr="00350261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135" w:dyaOrig="240" w14:anchorId="512B139C">
          <v:shape id="_x0000_i2053" type="#_x0000_t75" style="width:6.75pt;height:12pt" o:ole="">
            <v:imagedata r:id="rId60" o:title=""/>
          </v:shape>
          <o:OLEObject Type="Embed" ProgID="Equation.DSMT4" ShapeID="_x0000_i2053" DrawAspect="Content" ObjectID="_1699948244" r:id="rId61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litro de álcool </w:t>
      </w:r>
      <w:r w:rsidRPr="00350261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420" w:dyaOrig="255" w14:anchorId="7C9C179E">
          <v:shape id="_x0000_i2054" type="#_x0000_t75" style="width:21pt;height:12.75pt" o:ole="">
            <v:imagedata r:id="rId62" o:title=""/>
          </v:shape>
          <o:OLEObject Type="Embed" ProgID="Equation.DSMT4" ShapeID="_x0000_i2054" DrawAspect="Content" ObjectID="_1699948245" r:id="rId63"/>
        </w:object>
      </w:r>
    </w:p>
    <w:p w14:paraId="681AFDE9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Times New Roman"/>
          <w:lang w:eastAsia="pt-BR"/>
        </w:rPr>
      </w:pPr>
      <w:r w:rsidRPr="00350261">
        <w:rPr>
          <w:rFonts w:ascii="Arial" w:eastAsia="Times New Roman" w:hAnsi="Arial" w:cs="Arial"/>
          <w:sz w:val="20"/>
          <w:szCs w:val="20"/>
          <w:lang w:eastAsia="pt-BR"/>
        </w:rPr>
        <w:lastRenderedPageBreak/>
        <w:t xml:space="preserve">Qual a quantidade de água, em mL, que deve ser acrescentada a esse produto para obter álcool </w:t>
      </w:r>
      <w:r w:rsidRPr="00350261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525" w:dyaOrig="255" w14:anchorId="0B430156">
          <v:shape id="_x0000_i2055" type="#_x0000_t75" style="width:26.25pt;height:12.75pt" o:ole="">
            <v:imagedata r:id="rId64" o:title=""/>
          </v:shape>
          <o:OLEObject Type="Embed" ProgID="Equation.DSMT4" ShapeID="_x0000_i2055" DrawAspect="Content" ObjectID="_1699948246" r:id="rId65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14:paraId="6E8BC6A8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350261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420" w:dyaOrig="255" w14:anchorId="2496FA50">
          <v:shape id="_x0000_i2056" type="#_x0000_t75" style="width:21pt;height:12.75pt" o:ole="">
            <v:imagedata r:id="rId66" o:title=""/>
          </v:shape>
          <o:OLEObject Type="Embed" ProgID="Equation.DSMT4" ShapeID="_x0000_i2056" DrawAspect="Content" ObjectID="_1699948247" r:id="rId67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3511445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350261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420" w:dyaOrig="255" w14:anchorId="4F0DA022">
          <v:shape id="_x0000_i2057" type="#_x0000_t75" style="width:21pt;height:12.75pt" o:ole="">
            <v:imagedata r:id="rId68" o:title=""/>
          </v:shape>
          <o:OLEObject Type="Embed" ProgID="Equation.DSMT4" ShapeID="_x0000_i2057" DrawAspect="Content" ObjectID="_1699948248" r:id="rId69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8834AA5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350261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405" w:dyaOrig="255" w14:anchorId="58C526B8">
          <v:shape id="_x0000_i2058" type="#_x0000_t75" style="width:20.25pt;height:12.75pt" o:ole="">
            <v:imagedata r:id="rId70" o:title=""/>
          </v:shape>
          <o:OLEObject Type="Embed" ProgID="Equation.DSMT4" ShapeID="_x0000_i2058" DrawAspect="Content" ObjectID="_1699948249" r:id="rId71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FD382E5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350261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405" w:dyaOrig="255" w14:anchorId="1E6B500A">
          <v:shape id="_x0000_i2059" type="#_x0000_t75" style="width:20.25pt;height:12.75pt" o:ole="">
            <v:imagedata r:id="rId72" o:title=""/>
          </v:shape>
          <o:OLEObject Type="Embed" ProgID="Equation.DSMT4" ShapeID="_x0000_i2059" DrawAspect="Content" ObjectID="_1699948250" r:id="rId73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0516BB3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350261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405" w:dyaOrig="255" w14:anchorId="15EA5864">
          <v:shape id="_x0000_i2060" type="#_x0000_t75" style="width:20.25pt;height:12.75pt" o:ole="">
            <v:imagedata r:id="rId74" o:title=""/>
          </v:shape>
          <o:OLEObject Type="Embed" ProgID="Equation.DSMT4" ShapeID="_x0000_i2060" DrawAspect="Content" ObjectID="_1699948251" r:id="rId75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E9D8A12" w14:textId="77777777" w:rsidR="00350261" w:rsidRPr="00350261" w:rsidRDefault="00350261" w:rsidP="00350261">
      <w:pPr>
        <w:jc w:val="both"/>
        <w:rPr>
          <w:rFonts w:ascii="Arial" w:eastAsia="Times New Roman" w:hAnsi="Arial" w:cs="Arial"/>
          <w:lang w:eastAsia="zh-CN"/>
        </w:rPr>
      </w:pPr>
      <w:r w:rsidRPr="00350261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3CC6986D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>9</w:t>
      </w:r>
      <w:r w:rsidRPr="00350261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(S1 - </w:t>
      </w:r>
      <w:proofErr w:type="spellStart"/>
      <w:r w:rsidRPr="00350261">
        <w:rPr>
          <w:rFonts w:ascii="Arial" w:eastAsia="Times New Roman" w:hAnsi="Arial" w:cs="Arial"/>
          <w:sz w:val="20"/>
          <w:szCs w:val="20"/>
          <w:lang w:eastAsia="zh-CN"/>
        </w:rPr>
        <w:t>ifsul</w:t>
      </w:r>
      <w:proofErr w:type="spellEnd"/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2020</w:t>
      </w:r>
      <w:proofErr w:type="gramStart"/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>Atualmente</w:t>
      </w:r>
      <w:proofErr w:type="gramEnd"/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, no Brasil, muitas escolas vêm implementando uma proposta bilíngue na educação dos surdos, ou seja, o aprendizado da LIBRAS e da Língua Portuguesa escrita como segunda língua. Isto tem sido o resultado de lutas dos surdos brasileiros por uma educação que atenda de forma eficaz suas necessidades linguísticas e culturais. </w:t>
      </w:r>
    </w:p>
    <w:p w14:paraId="29D256CE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14:paraId="0558E213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Disponível em: &lt;https://www.webartigos.com/artigos/a-importancia-do-ensino-da-libras-lingua-brasileira-de-sinais-nas-escolas-de-ensino-fundamental/25014/&gt;. Acesso em 25 ago. 2019. </w:t>
      </w:r>
    </w:p>
    <w:p w14:paraId="3DE5A016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14:paraId="2D3B33C6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14:paraId="533E0D38" w14:textId="77777777" w:rsidR="00350261" w:rsidRPr="00350261" w:rsidRDefault="00350261" w:rsidP="00350261">
      <w:pPr>
        <w:widowControl w:val="0"/>
        <w:autoSpaceDE w:val="0"/>
        <w:autoSpaceDN w:val="0"/>
        <w:adjustRightInd w:val="0"/>
        <w:jc w:val="both"/>
        <w:rPr>
          <w:rFonts w:ascii="Arial" w:eastAsia="Times New Roman" w:hAnsi="Arial" w:cs="Times New Roman"/>
          <w:lang w:eastAsia="pt-BR"/>
        </w:rPr>
      </w:pP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Considerando uma escola com </w:t>
      </w:r>
      <w:r w:rsidRPr="00350261">
        <w:rPr>
          <w:rFonts w:ascii="Arial" w:eastAsia="Times New Roman" w:hAnsi="Arial" w:cs="Times New Roman"/>
          <w:position w:val="-6"/>
          <w:lang w:eastAsia="pt-BR"/>
        </w:rPr>
        <w:object w:dxaOrig="555" w:dyaOrig="255" w14:anchorId="5A4DB61D">
          <v:shape id="_x0000_i2061" type="#_x0000_t75" style="width:27.75pt;height:12.75pt" o:ole="">
            <v:imagedata r:id="rId76" o:title=""/>
          </v:shape>
          <o:OLEObject Type="Embed" ProgID="Equation.DSMT4" ShapeID="_x0000_i2061" DrawAspect="Content" ObjectID="_1699948252" r:id="rId77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alunos, dos quais </w:t>
      </w:r>
      <w:r w:rsidRPr="00350261">
        <w:rPr>
          <w:rFonts w:ascii="Arial" w:eastAsia="Times New Roman" w:hAnsi="Arial" w:cs="Times New Roman"/>
          <w:position w:val="-6"/>
          <w:lang w:eastAsia="pt-BR"/>
        </w:rPr>
        <w:object w:dxaOrig="480" w:dyaOrig="255" w14:anchorId="725062CE">
          <v:shape id="_x0000_i2062" type="#_x0000_t75" style="width:24pt;height:12.75pt" o:ole="">
            <v:imagedata r:id="rId78" o:title=""/>
          </v:shape>
          <o:OLEObject Type="Embed" ProgID="Equation.DSMT4" ShapeID="_x0000_i2062" DrawAspect="Content" ObjectID="_1699948253" r:id="rId79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sabem português e LIBRAS e o restante sabe somente português, o número de estudantes que devem ingressar nessa escola, sabendo português e LIBRAS, de forma que </w:t>
      </w:r>
      <w:r w:rsidRPr="00350261">
        <w:rPr>
          <w:rFonts w:ascii="Arial" w:eastAsia="Times New Roman" w:hAnsi="Arial" w:cs="Times New Roman"/>
          <w:position w:val="-6"/>
          <w:lang w:eastAsia="pt-BR"/>
        </w:rPr>
        <w:object w:dxaOrig="480" w:dyaOrig="255" w14:anchorId="10EB64BC">
          <v:shape id="_x0000_i2063" type="#_x0000_t75" style="width:24pt;height:12.75pt" o:ole="">
            <v:imagedata r:id="rId80" o:title=""/>
          </v:shape>
          <o:OLEObject Type="Embed" ProgID="Equation.DSMT4" ShapeID="_x0000_i2063" DrawAspect="Content" ObjectID="_1699948254" r:id="rId81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dos estudantes saibam os dois idiomas é de, aproximadamente,  </w:t>
      </w:r>
    </w:p>
    <w:p w14:paraId="0E8DF277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350261">
        <w:rPr>
          <w:rFonts w:ascii="Arial" w:eastAsia="Times New Roman" w:hAnsi="Arial" w:cs="Times New Roman"/>
          <w:position w:val="-6"/>
          <w:lang w:eastAsia="pt-BR"/>
        </w:rPr>
        <w:object w:dxaOrig="555" w:dyaOrig="255" w14:anchorId="3184495A">
          <v:shape id="_x0000_i2064" type="#_x0000_t75" style="width:27.75pt;height:12.75pt" o:ole="">
            <v:imagedata r:id="rId82" o:title=""/>
          </v:shape>
          <o:OLEObject Type="Embed" ProgID="Equation.DSMT4" ShapeID="_x0000_i2064" DrawAspect="Content" ObjectID="_1699948255" r:id="rId83"/>
        </w:object>
      </w:r>
      <w:r w:rsidRPr="00350261">
        <w:rPr>
          <w:rFonts w:ascii="Arial" w:eastAsia="Times New Roman" w:hAnsi="Arial" w:cs="Times New Roman"/>
          <w:lang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69B7FE4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350261">
        <w:rPr>
          <w:rFonts w:ascii="Arial" w:eastAsia="Times New Roman" w:hAnsi="Arial" w:cs="Times New Roman"/>
          <w:position w:val="-6"/>
          <w:lang w:eastAsia="pt-BR"/>
        </w:rPr>
        <w:object w:dxaOrig="405" w:dyaOrig="255" w14:anchorId="3AFEDF5B">
          <v:shape id="_x0000_i2065" type="#_x0000_t75" style="width:20.25pt;height:12.75pt" o:ole="">
            <v:imagedata r:id="rId84" o:title=""/>
          </v:shape>
          <o:OLEObject Type="Embed" ProgID="Equation.DSMT4" ShapeID="_x0000_i2065" DrawAspect="Content" ObjectID="_1699948256" r:id="rId85"/>
        </w:object>
      </w:r>
      <w:r w:rsidRPr="00350261">
        <w:rPr>
          <w:rFonts w:ascii="Arial" w:eastAsia="Times New Roman" w:hAnsi="Arial" w:cs="Times New Roman"/>
          <w:lang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68644AA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350261">
        <w:rPr>
          <w:rFonts w:ascii="Arial" w:eastAsia="Times New Roman" w:hAnsi="Arial" w:cs="Times New Roman"/>
          <w:position w:val="-6"/>
          <w:lang w:eastAsia="pt-BR"/>
        </w:rPr>
        <w:object w:dxaOrig="420" w:dyaOrig="255" w14:anchorId="5ECB81D8">
          <v:shape id="_x0000_i2066" type="#_x0000_t75" style="width:21pt;height:12.75pt" o:ole="">
            <v:imagedata r:id="rId86" o:title=""/>
          </v:shape>
          <o:OLEObject Type="Embed" ProgID="Equation.DSMT4" ShapeID="_x0000_i2066" DrawAspect="Content" ObjectID="_1699948257" r:id="rId87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8050AE5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350261">
        <w:rPr>
          <w:rFonts w:ascii="Arial" w:eastAsia="Times New Roman" w:hAnsi="Arial" w:cs="Times New Roman"/>
          <w:position w:val="-6"/>
          <w:lang w:eastAsia="pt-BR"/>
        </w:rPr>
        <w:object w:dxaOrig="405" w:dyaOrig="255" w14:anchorId="404128DD">
          <v:shape id="_x0000_i2067" type="#_x0000_t75" style="width:20.25pt;height:12.75pt" o:ole="">
            <v:imagedata r:id="rId88" o:title=""/>
          </v:shape>
          <o:OLEObject Type="Embed" ProgID="Equation.DSMT4" ShapeID="_x0000_i2067" DrawAspect="Content" ObjectID="_1699948258" r:id="rId89"/>
        </w:object>
      </w:r>
      <w:r w:rsidRPr="00350261">
        <w:rPr>
          <w:rFonts w:ascii="Arial" w:eastAsia="Times New Roman" w:hAnsi="Arial" w:cs="Times New Roman"/>
          <w:lang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47FC490" w14:textId="77777777" w:rsidR="00350261" w:rsidRPr="00350261" w:rsidRDefault="00350261" w:rsidP="00350261">
      <w:pPr>
        <w:jc w:val="both"/>
        <w:rPr>
          <w:rFonts w:ascii="Arial" w:eastAsia="Times New Roman" w:hAnsi="Arial" w:cs="Arial"/>
          <w:lang w:eastAsia="zh-CN"/>
        </w:rPr>
      </w:pPr>
      <w:r w:rsidRPr="00350261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p w14:paraId="14A4AC32" w14:textId="77777777" w:rsidR="00350261" w:rsidRPr="00350261" w:rsidRDefault="00350261" w:rsidP="00350261">
      <w:pPr>
        <w:jc w:val="both"/>
        <w:rPr>
          <w:rFonts w:ascii="Arial" w:eastAsia="Times New Roman" w:hAnsi="Arial" w:cs="Times New Roman"/>
          <w:lang w:eastAsia="pt-BR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>10</w:t>
      </w:r>
      <w:r w:rsidRPr="00350261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350261">
        <w:rPr>
          <w:rFonts w:ascii="Arial" w:eastAsia="Times New Roman" w:hAnsi="Arial" w:cs="Arial"/>
          <w:sz w:val="20"/>
          <w:szCs w:val="20"/>
          <w:lang w:eastAsia="zh-CN"/>
        </w:rPr>
        <w:t>Unioeste</w:t>
      </w:r>
      <w:proofErr w:type="spellEnd"/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2020</w:t>
      </w:r>
      <w:proofErr w:type="gramStart"/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>Quatro</w:t>
      </w:r>
      <w:proofErr w:type="gramEnd"/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países vizinhos possuem cada um sua moeda oficial. Estas quatro moedas são o real, o peso, a coroa e a libra. Os habitantes destes quatro países usam livremente as quatro moedas de acordo com a seguinte taxa de conversão: </w:t>
      </w:r>
      <w:r w:rsidRPr="00350261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180" w:dyaOrig="240" w14:anchorId="1EC9879F">
          <v:shape id="_x0000_i2068" type="#_x0000_t75" style="width:9pt;height:12pt" o:ole="">
            <v:imagedata r:id="rId90" o:title=""/>
          </v:shape>
          <o:OLEObject Type="Embed" ProgID="Equation.DSMT4" ShapeID="_x0000_i2068" DrawAspect="Content" ObjectID="_1699948259" r:id="rId91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reais equivalem a </w:t>
      </w:r>
      <w:r w:rsidRPr="00350261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180" w:dyaOrig="255" w14:anchorId="3464905E">
          <v:shape id="_x0000_i2069" type="#_x0000_t75" style="width:9pt;height:12.75pt" o:ole="">
            <v:imagedata r:id="rId92" o:title=""/>
          </v:shape>
          <o:OLEObject Type="Embed" ProgID="Equation.DSMT4" ShapeID="_x0000_i2069" DrawAspect="Content" ObjectID="_1699948260" r:id="rId93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pesos; </w:t>
      </w:r>
      <w:r w:rsidRPr="00350261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180" w:dyaOrig="255" w14:anchorId="11032311">
          <v:shape id="_x0000_i2070" type="#_x0000_t75" style="width:9pt;height:12.75pt" o:ole="">
            <v:imagedata r:id="rId94" o:title=""/>
          </v:shape>
          <o:OLEObject Type="Embed" ProgID="Equation.DSMT4" ShapeID="_x0000_i2070" DrawAspect="Content" ObjectID="_1699948261" r:id="rId95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pesos equivalem a </w:t>
      </w:r>
      <w:r w:rsidRPr="00350261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180" w:dyaOrig="240" w14:anchorId="40651081">
          <v:shape id="_x0000_i2071" type="#_x0000_t75" style="width:9pt;height:12pt" o:ole="">
            <v:imagedata r:id="rId96" o:title=""/>
          </v:shape>
          <o:OLEObject Type="Embed" ProgID="Equation.DSMT4" ShapeID="_x0000_i2071" DrawAspect="Content" ObjectID="_1699948262" r:id="rId97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coroas; </w:t>
      </w:r>
      <w:r w:rsidRPr="00350261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180" w:dyaOrig="255" w14:anchorId="0036E9BA">
          <v:shape id="_x0000_i2072" type="#_x0000_t75" style="width:9pt;height:12.75pt" o:ole="">
            <v:imagedata r:id="rId98" o:title=""/>
          </v:shape>
          <o:OLEObject Type="Embed" ProgID="Equation.DSMT4" ShapeID="_x0000_i2072" DrawAspect="Content" ObjectID="_1699948263" r:id="rId99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coroas equivalem a </w:t>
      </w:r>
      <w:r w:rsidRPr="00350261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180" w:dyaOrig="255" w14:anchorId="55B13546">
          <v:shape id="_x0000_i2073" type="#_x0000_t75" style="width:9pt;height:12.75pt" o:ole="">
            <v:imagedata r:id="rId100" o:title=""/>
          </v:shape>
          <o:OLEObject Type="Embed" ProgID="Equation.DSMT4" ShapeID="_x0000_i2073" DrawAspect="Content" ObjectID="_1699948264" r:id="rId101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libras. Quantas libras equivalem a </w:t>
      </w:r>
      <w:r w:rsidRPr="00350261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180" w:dyaOrig="240" w14:anchorId="0A559AD2">
          <v:shape id="_x0000_i2074" type="#_x0000_t75" style="width:9pt;height:12pt" o:ole="">
            <v:imagedata r:id="rId90" o:title=""/>
          </v:shape>
          <o:OLEObject Type="Embed" ProgID="Equation.DSMT4" ShapeID="_x0000_i2074" DrawAspect="Content" ObjectID="_1699948265" r:id="rId102"/>
        </w:object>
      </w:r>
      <w:r w:rsidRPr="00350261">
        <w:rPr>
          <w:rFonts w:ascii="Arial" w:eastAsia="Times New Roman" w:hAnsi="Arial" w:cs="Arial"/>
          <w:sz w:val="20"/>
          <w:szCs w:val="20"/>
          <w:lang w:eastAsia="pt-BR"/>
        </w:rPr>
        <w:t xml:space="preserve"> reais? </w:t>
      </w:r>
    </w:p>
    <w:p w14:paraId="0C6EB283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350261">
        <w:rPr>
          <w:rFonts w:ascii="Arial" w:eastAsia="Times New Roman" w:hAnsi="Arial" w:cs="Times New Roman"/>
          <w:color w:val="000000"/>
          <w:sz w:val="20"/>
          <w:szCs w:val="20"/>
          <w:lang w:eastAsia="pt-BR"/>
        </w:rPr>
        <w:object w:dxaOrig="300" w:dyaOrig="240" w14:anchorId="11212ABB">
          <v:shape id="_x0000_i2075" type="#_x0000_t75" style="width:15pt;height:12pt" o:ole="">
            <v:imagedata r:id="rId103" o:title=""/>
          </v:shape>
          <o:OLEObject Type="Embed" ProgID="Equation.DSMT4" ShapeID="_x0000_i2075" DrawAspect="Content" ObjectID="_1699948266" r:id="rId104"/>
        </w:object>
      </w:r>
      <w:r w:rsidRPr="00350261">
        <w:rPr>
          <w:rFonts w:ascii="Arial" w:eastAsia="Times New Roman" w:hAnsi="Arial" w:cs="Times New Roman"/>
          <w:color w:val="000000"/>
          <w:sz w:val="20"/>
          <w:szCs w:val="20"/>
          <w:lang w:eastAsia="pt-BR"/>
        </w:rPr>
        <w:t xml:space="preserve"> libras.</w:t>
      </w:r>
      <w:r w:rsidRPr="00350261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DC315D9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350261">
        <w:rPr>
          <w:rFonts w:ascii="Arial" w:eastAsia="Times New Roman" w:hAnsi="Arial" w:cs="Times New Roman"/>
          <w:color w:val="000000"/>
          <w:sz w:val="20"/>
          <w:szCs w:val="20"/>
          <w:lang w:eastAsia="pt-BR"/>
        </w:rPr>
        <w:object w:dxaOrig="285" w:dyaOrig="240" w14:anchorId="40710380">
          <v:shape id="_x0000_i2076" type="#_x0000_t75" style="width:14.25pt;height:12pt" o:ole="">
            <v:imagedata r:id="rId105" o:title=""/>
          </v:shape>
          <o:OLEObject Type="Embed" ProgID="Equation.DSMT4" ShapeID="_x0000_i2076" DrawAspect="Content" ObjectID="_1699948267" r:id="rId106"/>
        </w:object>
      </w:r>
      <w:r w:rsidRPr="00350261">
        <w:rPr>
          <w:rFonts w:ascii="Arial" w:eastAsia="Times New Roman" w:hAnsi="Arial" w:cs="Times New Roman"/>
          <w:color w:val="000000"/>
          <w:sz w:val="20"/>
          <w:szCs w:val="20"/>
          <w:lang w:eastAsia="pt-BR"/>
        </w:rPr>
        <w:t xml:space="preserve"> libras.</w:t>
      </w:r>
      <w:r w:rsidRPr="00350261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029D989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Times New Roman" w:eastAsia="Times New Roman" w:hAnsi="Arial" w:cs="Times New Roman"/>
          <w:sz w:val="20"/>
          <w:szCs w:val="20"/>
          <w:lang w:eastAsia="zh-CN"/>
        </w:rPr>
        <w:t xml:space="preserve">c) </w:t>
      </w:r>
      <w:r w:rsidRPr="00350261">
        <w:rPr>
          <w:rFonts w:ascii="Arial" w:eastAsia="Times New Roman" w:hAnsi="Arial" w:cs="Times New Roman"/>
          <w:color w:val="000000"/>
          <w:sz w:val="20"/>
          <w:szCs w:val="20"/>
          <w:lang w:eastAsia="pt-BR"/>
        </w:rPr>
        <w:object w:dxaOrig="285" w:dyaOrig="255" w14:anchorId="4AA02ED9">
          <v:shape id="_x0000_i2077" type="#_x0000_t75" style="width:14.25pt;height:12.75pt" o:ole="">
            <v:imagedata r:id="rId107" o:title=""/>
          </v:shape>
          <o:OLEObject Type="Embed" ProgID="Equation.DSMT4" ShapeID="_x0000_i2077" DrawAspect="Content" ObjectID="_1699948268" r:id="rId108"/>
        </w:object>
      </w:r>
      <w:r w:rsidRPr="00350261">
        <w:rPr>
          <w:rFonts w:ascii="Arial" w:eastAsia="Times New Roman" w:hAnsi="Arial" w:cs="Times New Roman"/>
          <w:color w:val="000000"/>
          <w:sz w:val="20"/>
          <w:szCs w:val="20"/>
          <w:lang w:eastAsia="pt-BR"/>
        </w:rPr>
        <w:t xml:space="preserve"> libras.</w:t>
      </w:r>
      <w:r w:rsidRPr="00350261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</w:t>
      </w:r>
      <w:r w:rsidRPr="00350261">
        <w:rPr>
          <w:rFonts w:ascii="Times New Roman" w:eastAsia="Times New Roman" w:hAnsi="Arial" w:cs="Times New Roman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08B1CFC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350261">
        <w:rPr>
          <w:rFonts w:ascii="Arial" w:eastAsia="Times New Roman" w:hAnsi="Arial" w:cs="Times New Roman"/>
          <w:color w:val="000000"/>
          <w:sz w:val="20"/>
          <w:szCs w:val="20"/>
          <w:lang w:eastAsia="pt-BR"/>
        </w:rPr>
        <w:object w:dxaOrig="180" w:dyaOrig="255" w14:anchorId="7E322381">
          <v:shape id="_x0000_i2078" type="#_x0000_t75" style="width:9pt;height:12.75pt" o:ole="">
            <v:imagedata r:id="rId109" o:title=""/>
          </v:shape>
          <o:OLEObject Type="Embed" ProgID="Equation.DSMT4" ShapeID="_x0000_i2078" DrawAspect="Content" ObjectID="_1699948269" r:id="rId110"/>
        </w:object>
      </w:r>
      <w:r w:rsidRPr="00350261">
        <w:rPr>
          <w:rFonts w:ascii="Arial" w:eastAsia="Times New Roman" w:hAnsi="Arial" w:cs="Times New Roman"/>
          <w:color w:val="000000"/>
          <w:sz w:val="20"/>
          <w:szCs w:val="20"/>
          <w:lang w:eastAsia="pt-BR"/>
        </w:rPr>
        <w:t xml:space="preserve"> libras.</w:t>
      </w:r>
      <w:r w:rsidRPr="00350261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3E3BC92" w14:textId="77777777" w:rsidR="00350261" w:rsidRPr="00350261" w:rsidRDefault="00350261" w:rsidP="00350261">
      <w:pPr>
        <w:ind w:left="227" w:hanging="227"/>
        <w:jc w:val="both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350261">
        <w:rPr>
          <w:rFonts w:ascii="Arial" w:eastAsia="Times New Roman" w:hAnsi="Arial" w:cs="Arial"/>
          <w:color w:val="000000"/>
          <w:position w:val="-4"/>
          <w:sz w:val="20"/>
          <w:szCs w:val="20"/>
          <w:lang w:eastAsia="pt-BR"/>
        </w:rPr>
        <w:object w:dxaOrig="180" w:dyaOrig="240" w14:anchorId="6489028C">
          <v:shape id="_x0000_i2079" type="#_x0000_t75" style="width:9pt;height:12pt" o:ole="">
            <v:imagedata r:id="rId111" o:title=""/>
          </v:shape>
          <o:OLEObject Type="Embed" ProgID="Equation.DSMT4" ShapeID="_x0000_i2079" DrawAspect="Content" ObjectID="_1699948270" r:id="rId112"/>
        </w:object>
      </w:r>
      <w:r w:rsidRPr="00350261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libras. </w:t>
      </w:r>
      <w:r w:rsidRPr="00350261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350261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FDDB45A" w14:textId="45001FA0" w:rsidR="00D62933" w:rsidRDefault="00350261" w:rsidP="00350261">
      <w:pPr>
        <w:jc w:val="both"/>
        <w:rPr>
          <w:rFonts w:ascii="Verdana" w:hAnsi="Verdana"/>
          <w:sz w:val="16"/>
          <w:szCs w:val="16"/>
        </w:rPr>
      </w:pPr>
      <w:r w:rsidRPr="00350261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sectPr w:rsidR="00D62933" w:rsidSect="00C862F1">
      <w:headerReference w:type="default" r:id="rId113"/>
      <w:footerReference w:type="default" r:id="rId114"/>
      <w:footerReference w:type="first" r:id="rId115"/>
      <w:type w:val="continuous"/>
      <w:pgSz w:w="11906" w:h="16838"/>
      <w:pgMar w:top="425" w:right="709" w:bottom="567" w:left="851" w:header="510" w:footer="289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1DB0B0" w14:textId="77777777" w:rsidR="004F571E" w:rsidRDefault="004F571E" w:rsidP="009851F2">
      <w:r>
        <w:separator/>
      </w:r>
    </w:p>
  </w:endnote>
  <w:endnote w:type="continuationSeparator" w:id="0">
    <w:p w14:paraId="5F267947" w14:textId="77777777" w:rsidR="004F571E" w:rsidRDefault="004F571E" w:rsidP="009851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2206376"/>
      <w:docPartObj>
        <w:docPartGallery w:val="Page Numbers (Bottom of Page)"/>
        <w:docPartUnique/>
      </w:docPartObj>
    </w:sdtPr>
    <w:sdtEndPr/>
    <w:sdtContent>
      <w:p w14:paraId="020992FB" w14:textId="4FF09CBC" w:rsidR="002E0F84" w:rsidRDefault="00E65448">
        <w:pPr>
          <w:pStyle w:val="Rodap"/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180494">
          <w:rPr>
            <w:noProof/>
          </w:rPr>
          <w:t>6</w:t>
        </w:r>
        <w:r>
          <w:fldChar w:fldCharType="end"/>
        </w:r>
      </w:p>
    </w:sdtContent>
  </w:sdt>
  <w:p w14:paraId="44584CB9" w14:textId="77777777" w:rsidR="002E0F84" w:rsidRDefault="002E0F84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40339314"/>
      <w:docPartObj>
        <w:docPartGallery w:val="Page Numbers (Bottom of Page)"/>
        <w:docPartUnique/>
      </w:docPartObj>
    </w:sdtPr>
    <w:sdtEndPr/>
    <w:sdtContent>
      <w:p w14:paraId="0C10A7E9" w14:textId="57EB5433" w:rsidR="002E0F84" w:rsidRDefault="00E65448" w:rsidP="00093F84">
        <w:pPr>
          <w:pStyle w:val="Rodap"/>
          <w:tabs>
            <w:tab w:val="clear" w:pos="8504"/>
          </w:tabs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C862F1">
          <w:rPr>
            <w:noProof/>
          </w:rPr>
          <w:t>1</w:t>
        </w:r>
        <w:r>
          <w:fldChar w:fldCharType="end"/>
        </w:r>
      </w:p>
    </w:sdtContent>
  </w:sdt>
  <w:p w14:paraId="76063B7B" w14:textId="77777777" w:rsidR="002E0F84" w:rsidRDefault="002E0F84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7D0A59" w14:textId="77777777" w:rsidR="004F571E" w:rsidRDefault="004F571E" w:rsidP="009851F2">
      <w:r>
        <w:separator/>
      </w:r>
    </w:p>
  </w:footnote>
  <w:footnote w:type="continuationSeparator" w:id="0">
    <w:p w14:paraId="507E2C15" w14:textId="77777777" w:rsidR="004F571E" w:rsidRDefault="004F571E" w:rsidP="009851F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106EE" w14:textId="77777777" w:rsidR="002E0F84" w:rsidRDefault="002E0F84" w:rsidP="00C862F1">
    <w:pPr>
      <w:pStyle w:val="Cabealho"/>
      <w:tabs>
        <w:tab w:val="clear" w:pos="8504"/>
        <w:tab w:val="right" w:pos="7797"/>
      </w:tabs>
      <w:ind w:left="-851" w:right="-144"/>
    </w:pPr>
  </w:p>
  <w:p w14:paraId="7D93B9A4" w14:textId="77777777" w:rsidR="002E0F84" w:rsidRPr="009851F2" w:rsidRDefault="002E0F84" w:rsidP="00C862F1">
    <w:pPr>
      <w:pStyle w:val="Cabealho"/>
      <w:pBdr>
        <w:bottom w:val="single" w:sz="12" w:space="1" w:color="auto"/>
      </w:pBdr>
      <w:tabs>
        <w:tab w:val="clear" w:pos="8504"/>
      </w:tabs>
      <w:ind w:left="-284" w:right="-141"/>
      <w:rPr>
        <w:rFonts w:ascii="Verdana" w:hAnsi="Verdana"/>
        <w:b/>
        <w:sz w:val="18"/>
        <w:szCs w:val="18"/>
      </w:rPr>
    </w:pPr>
    <w:r>
      <w:rPr>
        <w:rFonts w:ascii="Verdana" w:hAnsi="Verdana"/>
        <w:b/>
        <w:sz w:val="18"/>
        <w:szCs w:val="18"/>
      </w:rPr>
      <w:t>COLÉG</w:t>
    </w:r>
    <w:r w:rsidR="00D62933">
      <w:rPr>
        <w:rFonts w:ascii="Verdana" w:hAnsi="Verdana"/>
        <w:b/>
        <w:sz w:val="18"/>
        <w:szCs w:val="18"/>
      </w:rPr>
      <w:t>IO LICEU – UNIDADE II /ESTUDANTE</w:t>
    </w:r>
    <w:r>
      <w:rPr>
        <w:rFonts w:ascii="Verdana" w:hAnsi="Verdana"/>
        <w:b/>
        <w:sz w:val="18"/>
        <w:szCs w:val="18"/>
      </w:rPr>
      <w:t>:                                                                     TURMA:</w:t>
    </w:r>
  </w:p>
  <w:p w14:paraId="2745B8F9" w14:textId="77777777" w:rsidR="002E0F84" w:rsidRDefault="002E0F84" w:rsidP="009851F2">
    <w:pPr>
      <w:pStyle w:val="Cabealho"/>
      <w:tabs>
        <w:tab w:val="clear" w:pos="8504"/>
        <w:tab w:val="right" w:pos="8647"/>
      </w:tabs>
      <w:ind w:left="-1134" w:right="-113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7A6B1E"/>
    <w:multiLevelType w:val="hybridMultilevel"/>
    <w:tmpl w:val="81308034"/>
    <w:lvl w:ilvl="0" w:tplc="36884CC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ahoma" w:hAnsi="Tahoma" w:cs="Tahoma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 w15:restartNumberingAfterBreak="0">
    <w:nsid w:val="3B317864"/>
    <w:multiLevelType w:val="multilevel"/>
    <w:tmpl w:val="FEE8C7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63296D30"/>
    <w:multiLevelType w:val="hybridMultilevel"/>
    <w:tmpl w:val="50AE71E4"/>
    <w:lvl w:ilvl="0" w:tplc="5FC47B5E">
      <w:start w:val="1"/>
      <w:numFmt w:val="lowerLetter"/>
      <w:lvlText w:val="%1)"/>
      <w:lvlJc w:val="left"/>
      <w:pPr>
        <w:ind w:left="-71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" w:hanging="360"/>
      </w:pPr>
    </w:lvl>
    <w:lvl w:ilvl="2" w:tplc="0416001B" w:tentative="1">
      <w:start w:val="1"/>
      <w:numFmt w:val="lowerRoman"/>
      <w:lvlText w:val="%3."/>
      <w:lvlJc w:val="right"/>
      <w:pPr>
        <w:ind w:left="723" w:hanging="180"/>
      </w:pPr>
    </w:lvl>
    <w:lvl w:ilvl="3" w:tplc="0416000F" w:tentative="1">
      <w:start w:val="1"/>
      <w:numFmt w:val="decimal"/>
      <w:lvlText w:val="%4."/>
      <w:lvlJc w:val="left"/>
      <w:pPr>
        <w:ind w:left="1443" w:hanging="360"/>
      </w:pPr>
    </w:lvl>
    <w:lvl w:ilvl="4" w:tplc="04160019" w:tentative="1">
      <w:start w:val="1"/>
      <w:numFmt w:val="lowerLetter"/>
      <w:lvlText w:val="%5."/>
      <w:lvlJc w:val="left"/>
      <w:pPr>
        <w:ind w:left="2163" w:hanging="360"/>
      </w:pPr>
    </w:lvl>
    <w:lvl w:ilvl="5" w:tplc="0416001B" w:tentative="1">
      <w:start w:val="1"/>
      <w:numFmt w:val="lowerRoman"/>
      <w:lvlText w:val="%6."/>
      <w:lvlJc w:val="right"/>
      <w:pPr>
        <w:ind w:left="2883" w:hanging="180"/>
      </w:pPr>
    </w:lvl>
    <w:lvl w:ilvl="6" w:tplc="0416000F" w:tentative="1">
      <w:start w:val="1"/>
      <w:numFmt w:val="decimal"/>
      <w:lvlText w:val="%7."/>
      <w:lvlJc w:val="left"/>
      <w:pPr>
        <w:ind w:left="3603" w:hanging="360"/>
      </w:pPr>
    </w:lvl>
    <w:lvl w:ilvl="7" w:tplc="04160019" w:tentative="1">
      <w:start w:val="1"/>
      <w:numFmt w:val="lowerLetter"/>
      <w:lvlText w:val="%8."/>
      <w:lvlJc w:val="left"/>
      <w:pPr>
        <w:ind w:left="4323" w:hanging="360"/>
      </w:pPr>
    </w:lvl>
    <w:lvl w:ilvl="8" w:tplc="0416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3" w15:restartNumberingAfterBreak="0">
    <w:nsid w:val="6D1F0C4A"/>
    <w:multiLevelType w:val="multilevel"/>
    <w:tmpl w:val="32F40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70066690"/>
    <w:multiLevelType w:val="multilevel"/>
    <w:tmpl w:val="02CA7B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D4506CD"/>
    <w:multiLevelType w:val="hybridMultilevel"/>
    <w:tmpl w:val="BDBC6602"/>
    <w:lvl w:ilvl="0" w:tplc="D90EABEC">
      <w:start w:val="7"/>
      <w:numFmt w:val="decimalZero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5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08E6"/>
    <w:rsid w:val="00017493"/>
    <w:rsid w:val="00052B81"/>
    <w:rsid w:val="000840B5"/>
    <w:rsid w:val="00093F84"/>
    <w:rsid w:val="000B39A7"/>
    <w:rsid w:val="000C2CDC"/>
    <w:rsid w:val="000D1D14"/>
    <w:rsid w:val="000F03A2"/>
    <w:rsid w:val="00102A1B"/>
    <w:rsid w:val="00124F9F"/>
    <w:rsid w:val="0016003D"/>
    <w:rsid w:val="0016386B"/>
    <w:rsid w:val="00164A58"/>
    <w:rsid w:val="00180494"/>
    <w:rsid w:val="00182E9E"/>
    <w:rsid w:val="00183B4B"/>
    <w:rsid w:val="001A0715"/>
    <w:rsid w:val="001C4278"/>
    <w:rsid w:val="001C6FF5"/>
    <w:rsid w:val="002165E6"/>
    <w:rsid w:val="00292500"/>
    <w:rsid w:val="002B28EF"/>
    <w:rsid w:val="002B3C84"/>
    <w:rsid w:val="002D3140"/>
    <w:rsid w:val="002E0452"/>
    <w:rsid w:val="002E0F84"/>
    <w:rsid w:val="002E1C77"/>
    <w:rsid w:val="002E3D8E"/>
    <w:rsid w:val="00300FCC"/>
    <w:rsid w:val="00323F29"/>
    <w:rsid w:val="003335D4"/>
    <w:rsid w:val="00333E09"/>
    <w:rsid w:val="0034676E"/>
    <w:rsid w:val="00350261"/>
    <w:rsid w:val="00360777"/>
    <w:rsid w:val="003B080B"/>
    <w:rsid w:val="003B4513"/>
    <w:rsid w:val="003C0F22"/>
    <w:rsid w:val="003D20C7"/>
    <w:rsid w:val="0040381F"/>
    <w:rsid w:val="0042634C"/>
    <w:rsid w:val="00446779"/>
    <w:rsid w:val="00466D7A"/>
    <w:rsid w:val="00473C96"/>
    <w:rsid w:val="004A1876"/>
    <w:rsid w:val="004B5FAA"/>
    <w:rsid w:val="004F0ABD"/>
    <w:rsid w:val="004F571E"/>
    <w:rsid w:val="004F5938"/>
    <w:rsid w:val="00510D47"/>
    <w:rsid w:val="0054275C"/>
    <w:rsid w:val="005C3014"/>
    <w:rsid w:val="005E5BEA"/>
    <w:rsid w:val="005F6252"/>
    <w:rsid w:val="00624538"/>
    <w:rsid w:val="006451D4"/>
    <w:rsid w:val="006C72CA"/>
    <w:rsid w:val="006E1771"/>
    <w:rsid w:val="006E26DF"/>
    <w:rsid w:val="006F5A84"/>
    <w:rsid w:val="007300A8"/>
    <w:rsid w:val="00735AE3"/>
    <w:rsid w:val="0073776A"/>
    <w:rsid w:val="00755526"/>
    <w:rsid w:val="007571C0"/>
    <w:rsid w:val="007D07B0"/>
    <w:rsid w:val="007E3B2B"/>
    <w:rsid w:val="007F6974"/>
    <w:rsid w:val="008005D5"/>
    <w:rsid w:val="00824D86"/>
    <w:rsid w:val="0086497B"/>
    <w:rsid w:val="00874089"/>
    <w:rsid w:val="0087463C"/>
    <w:rsid w:val="008A5048"/>
    <w:rsid w:val="008D6898"/>
    <w:rsid w:val="008E3648"/>
    <w:rsid w:val="0091198D"/>
    <w:rsid w:val="00914A2F"/>
    <w:rsid w:val="009521D6"/>
    <w:rsid w:val="00965A01"/>
    <w:rsid w:val="0098193B"/>
    <w:rsid w:val="009851F2"/>
    <w:rsid w:val="009A2196"/>
    <w:rsid w:val="009A26A2"/>
    <w:rsid w:val="009A7F64"/>
    <w:rsid w:val="009C3431"/>
    <w:rsid w:val="009D122B"/>
    <w:rsid w:val="00A13C93"/>
    <w:rsid w:val="00A60A0D"/>
    <w:rsid w:val="00A76795"/>
    <w:rsid w:val="00A84FD5"/>
    <w:rsid w:val="00AA73EE"/>
    <w:rsid w:val="00AC2CB2"/>
    <w:rsid w:val="00AC2CBC"/>
    <w:rsid w:val="00B008E6"/>
    <w:rsid w:val="00B0295A"/>
    <w:rsid w:val="00B46F94"/>
    <w:rsid w:val="00B674E8"/>
    <w:rsid w:val="00B71635"/>
    <w:rsid w:val="00B94D7B"/>
    <w:rsid w:val="00BA2C10"/>
    <w:rsid w:val="00BB343C"/>
    <w:rsid w:val="00BC692B"/>
    <w:rsid w:val="00BD077F"/>
    <w:rsid w:val="00BE09C1"/>
    <w:rsid w:val="00BE32F2"/>
    <w:rsid w:val="00BF0FFC"/>
    <w:rsid w:val="00C25F49"/>
    <w:rsid w:val="00C65A96"/>
    <w:rsid w:val="00C862F1"/>
    <w:rsid w:val="00C914D3"/>
    <w:rsid w:val="00CB3C98"/>
    <w:rsid w:val="00CC2AD7"/>
    <w:rsid w:val="00CD3049"/>
    <w:rsid w:val="00CF052E"/>
    <w:rsid w:val="00CF09CE"/>
    <w:rsid w:val="00D2144E"/>
    <w:rsid w:val="00D26952"/>
    <w:rsid w:val="00D3757A"/>
    <w:rsid w:val="00D577C0"/>
    <w:rsid w:val="00D62933"/>
    <w:rsid w:val="00D73612"/>
    <w:rsid w:val="00DA176C"/>
    <w:rsid w:val="00DC7A8C"/>
    <w:rsid w:val="00DE030D"/>
    <w:rsid w:val="00E05985"/>
    <w:rsid w:val="00E47795"/>
    <w:rsid w:val="00E517CC"/>
    <w:rsid w:val="00E57A59"/>
    <w:rsid w:val="00E6002F"/>
    <w:rsid w:val="00E65448"/>
    <w:rsid w:val="00E77542"/>
    <w:rsid w:val="00EA4710"/>
    <w:rsid w:val="00EA61E8"/>
    <w:rsid w:val="00EC13B8"/>
    <w:rsid w:val="00ED1EBE"/>
    <w:rsid w:val="00ED64D8"/>
    <w:rsid w:val="00F034E6"/>
    <w:rsid w:val="00F03E24"/>
    <w:rsid w:val="00F16B25"/>
    <w:rsid w:val="00F44BF8"/>
    <w:rsid w:val="00F62009"/>
    <w:rsid w:val="00F75909"/>
    <w:rsid w:val="00F95273"/>
    <w:rsid w:val="00FB2E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67E85CD9"/>
  <w15:docId w15:val="{6282A904-C553-4B2A-B668-EB575D95C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7F6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etabela">
    <w:name w:val="Conteúdo de tabela"/>
    <w:basedOn w:val="Normal"/>
    <w:rsid w:val="00B008E6"/>
    <w:pPr>
      <w:suppressLineNumbers/>
      <w:suppressAutoHyphens/>
    </w:pPr>
    <w:rPr>
      <w:rFonts w:ascii="Times New Roman" w:eastAsia="Times New Roman" w:hAnsi="Times New Roman" w:cs="Calibri"/>
      <w:sz w:val="24"/>
      <w:szCs w:val="24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9851F2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9851F2"/>
  </w:style>
  <w:style w:type="paragraph" w:styleId="Rodap">
    <w:name w:val="footer"/>
    <w:basedOn w:val="Normal"/>
    <w:link w:val="RodapChar"/>
    <w:uiPriority w:val="99"/>
    <w:unhideWhenUsed/>
    <w:rsid w:val="009851F2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9851F2"/>
  </w:style>
  <w:style w:type="paragraph" w:styleId="Textodebalo">
    <w:name w:val="Balloon Text"/>
    <w:basedOn w:val="Normal"/>
    <w:link w:val="TextodebaloChar"/>
    <w:uiPriority w:val="99"/>
    <w:semiHidden/>
    <w:unhideWhenUsed/>
    <w:rsid w:val="003335D4"/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335D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3D20C7"/>
    <w:rPr>
      <w:rFonts w:ascii="Times New Roman" w:hAnsi="Times New Roman" w:cs="Times New Roman"/>
      <w:sz w:val="24"/>
      <w:szCs w:val="24"/>
    </w:rPr>
  </w:style>
  <w:style w:type="paragraph" w:styleId="PargrafodaLista">
    <w:name w:val="List Paragraph"/>
    <w:basedOn w:val="Normal"/>
    <w:uiPriority w:val="99"/>
    <w:qFormat/>
    <w:rsid w:val="00914A2F"/>
    <w:pPr>
      <w:ind w:left="720"/>
      <w:contextualSpacing/>
    </w:pPr>
  </w:style>
  <w:style w:type="paragraph" w:styleId="SemEspaamento">
    <w:name w:val="No Spacing"/>
    <w:uiPriority w:val="1"/>
    <w:qFormat/>
    <w:rsid w:val="00F62009"/>
    <w:rPr>
      <w:rFonts w:ascii="Calibri" w:eastAsia="Calibri" w:hAnsi="Calibri" w:cs="Times New Roman"/>
    </w:rPr>
  </w:style>
  <w:style w:type="character" w:styleId="nfaseSutil">
    <w:name w:val="Subtle Emphasis"/>
    <w:basedOn w:val="Fontepargpadro"/>
    <w:uiPriority w:val="19"/>
    <w:qFormat/>
    <w:rsid w:val="00E47795"/>
    <w:rPr>
      <w:i/>
      <w:iCs/>
      <w:color w:val="404040" w:themeColor="text1" w:themeTint="BF"/>
    </w:rPr>
  </w:style>
  <w:style w:type="table" w:styleId="Tabelacomgrade">
    <w:name w:val="Table Grid"/>
    <w:basedOn w:val="Tabelanormal"/>
    <w:uiPriority w:val="39"/>
    <w:rsid w:val="001600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rte">
    <w:name w:val="Strong"/>
    <w:basedOn w:val="Fontepargpadro"/>
    <w:uiPriority w:val="22"/>
    <w:qFormat/>
    <w:rsid w:val="00ED1EBE"/>
    <w:rPr>
      <w:b/>
      <w:bCs/>
    </w:rPr>
  </w:style>
  <w:style w:type="character" w:styleId="Refdecomentrio">
    <w:name w:val="annotation reference"/>
    <w:basedOn w:val="Fontepargpadro"/>
    <w:uiPriority w:val="99"/>
    <w:semiHidden/>
    <w:unhideWhenUsed/>
    <w:rsid w:val="00D26952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D26952"/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D26952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D26952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D26952"/>
    <w:rPr>
      <w:b/>
      <w:bCs/>
      <w:sz w:val="20"/>
      <w:szCs w:val="20"/>
    </w:rPr>
  </w:style>
  <w:style w:type="paragraph" w:customStyle="1" w:styleId="frase">
    <w:name w:val="frase"/>
    <w:basedOn w:val="Normal"/>
    <w:rsid w:val="00D26952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utor">
    <w:name w:val="autor"/>
    <w:basedOn w:val="Fontepargpadro"/>
    <w:rsid w:val="00D26952"/>
  </w:style>
  <w:style w:type="character" w:styleId="Hyperlink">
    <w:name w:val="Hyperlink"/>
    <w:basedOn w:val="Fontepargpadro"/>
    <w:uiPriority w:val="99"/>
    <w:semiHidden/>
    <w:unhideWhenUsed/>
    <w:rsid w:val="00D26952"/>
    <w:rPr>
      <w:color w:val="0000FF"/>
      <w:u w:val="single"/>
    </w:rPr>
  </w:style>
  <w:style w:type="paragraph" w:customStyle="1" w:styleId="opcao-item">
    <w:name w:val="opcao-item"/>
    <w:basedOn w:val="Normal"/>
    <w:rsid w:val="00BD077F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body">
    <w:name w:val="Text body"/>
    <w:basedOn w:val="Normal"/>
    <w:rsid w:val="00DA176C"/>
    <w:pPr>
      <w:suppressAutoHyphens/>
      <w:autoSpaceDN w:val="0"/>
      <w:spacing w:after="140" w:line="288" w:lineRule="auto"/>
      <w:textAlignment w:val="baseline"/>
    </w:pPr>
    <w:rPr>
      <w:rFonts w:ascii="Calibri" w:eastAsia="Calibri" w:hAnsi="Calibri" w:cs="Times New Roman"/>
      <w:kern w:val="3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85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77324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7874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499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7543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63500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454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225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558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73097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9728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25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77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197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212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8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1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434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2795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81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80144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5559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7719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4714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066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61336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264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23897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67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2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29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3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8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6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7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3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5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61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2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4990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29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54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8543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57922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41505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493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10949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551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089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2435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93358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404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277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49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theme" Target="theme/theme1.xml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header" Target="header1.xml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footer" Target="footer2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8" Type="http://schemas.openxmlformats.org/officeDocument/2006/relationships/image" Target="media/image1.png"/><Relationship Id="rId51" Type="http://schemas.openxmlformats.org/officeDocument/2006/relationships/image" Target="media/image23.png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AA7563-59A1-4622-9D62-B5AA0F7B1F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207</Words>
  <Characters>6524</Characters>
  <Application>Microsoft Office Word</Application>
  <DocSecurity>0</DocSecurity>
  <Lines>54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ricia Vargas</dc:creator>
  <cp:lastModifiedBy>Lurian Alves</cp:lastModifiedBy>
  <cp:revision>2</cp:revision>
  <cp:lastPrinted>2018-08-06T13:00:00Z</cp:lastPrinted>
  <dcterms:created xsi:type="dcterms:W3CDTF">2021-12-02T14:57:00Z</dcterms:created>
  <dcterms:modified xsi:type="dcterms:W3CDTF">2021-12-02T14:57:00Z</dcterms:modified>
</cp:coreProperties>
</file>